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0D35" w:rsidRPr="005B1BFB" w:rsidRDefault="00AB0D35" w:rsidP="00AB0D35">
      <w:pPr>
        <w:rPr>
          <w:b/>
          <w:i/>
          <w:color w:val="0033CC"/>
          <w:sz w:val="32"/>
          <w:szCs w:val="32"/>
        </w:rPr>
      </w:pPr>
      <w:r w:rsidRPr="005B1BFB">
        <w:rPr>
          <w:b/>
          <w:i/>
          <w:color w:val="0033CC"/>
          <w:sz w:val="32"/>
          <w:szCs w:val="32"/>
        </w:rPr>
        <w:t>Please remember to show all of your work.</w:t>
      </w:r>
    </w:p>
    <w:p w:rsidR="00AB0D35" w:rsidRDefault="00AB0D35" w:rsidP="00AB0D35"/>
    <w:p w:rsidR="00AB0D35" w:rsidRDefault="00AB0D35" w:rsidP="00AB0D35"/>
    <w:p w:rsidR="00AB0D35" w:rsidRDefault="00AB0D35" w:rsidP="00AB0D35">
      <w:proofErr w:type="gramStart"/>
      <w:r>
        <w:t>1)  Find</w:t>
      </w:r>
      <w:proofErr w:type="gramEnd"/>
      <w:r>
        <w:t xml:space="preserve"> the excluded values for the algebraic fraction:</w:t>
      </w:r>
    </w:p>
    <w:p w:rsidR="00AB0D35" w:rsidRDefault="00AB0D35" w:rsidP="00AB0D35"/>
    <w:p w:rsidR="00AB0D35" w:rsidRDefault="00AB0D35" w:rsidP="00AB0D35">
      <w:r>
        <w:tab/>
      </w:r>
      <w:r w:rsidRPr="001E4CA7">
        <w:rPr>
          <w:position w:val="-28"/>
        </w:rPr>
        <w:object w:dxaOrig="9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36pt" o:ole="">
            <v:imagedata r:id="rId5" o:title=""/>
          </v:shape>
          <o:OLEObject Type="Embed" ProgID="Equation.DSMT4" ShapeID="_x0000_i1025" DrawAspect="Content" ObjectID="_1427791632" r:id="rId6"/>
        </w:object>
      </w:r>
    </w:p>
    <w:p w:rsidR="00AB0D35" w:rsidRDefault="00AB0D35" w:rsidP="00AB0D35"/>
    <w:p w:rsidR="00AB0D35" w:rsidRDefault="00AB0D35" w:rsidP="00AB0D35">
      <w:pPr>
        <w:ind w:left="720"/>
      </w:pPr>
    </w:p>
    <w:p w:rsidR="00AB0D35" w:rsidRDefault="00AB0D35" w:rsidP="00AB0D35"/>
    <w:p w:rsidR="00AB0D35" w:rsidRDefault="00AB0D35" w:rsidP="00AB0D35"/>
    <w:p w:rsidR="00AB0D35" w:rsidRDefault="00AB0D35" w:rsidP="00AB0D35"/>
    <w:p w:rsidR="00AB0D35" w:rsidRDefault="00AB0D35" w:rsidP="00AB0D35"/>
    <w:p w:rsidR="00AB0D35" w:rsidRDefault="00AB0D35" w:rsidP="00AB0D35">
      <w:proofErr w:type="gramStart"/>
      <w:r>
        <w:t>2)   Find</w:t>
      </w:r>
      <w:proofErr w:type="gramEnd"/>
      <w:r>
        <w:t xml:space="preserve"> the excluded values for the algebraic fraction:</w:t>
      </w:r>
    </w:p>
    <w:p w:rsidR="00AB0D35" w:rsidRDefault="00AB0D35" w:rsidP="00AB0D35"/>
    <w:p w:rsidR="00AB0D35" w:rsidRDefault="00AB0D35" w:rsidP="00AB0D35">
      <w:r>
        <w:tab/>
      </w:r>
    </w:p>
    <w:p w:rsidR="00AB0D35" w:rsidRDefault="00AB0D35" w:rsidP="00AB0D35">
      <w:r>
        <w:tab/>
      </w:r>
      <w:r w:rsidRPr="00D0315B">
        <w:rPr>
          <w:position w:val="-28"/>
        </w:rPr>
        <w:object w:dxaOrig="800" w:dyaOrig="700">
          <v:shape id="_x0000_i1026" type="#_x0000_t75" style="width:40pt;height:35pt" o:ole="">
            <v:imagedata r:id="rId7" o:title=""/>
          </v:shape>
          <o:OLEObject Type="Embed" ProgID="Equation.DSMT4" ShapeID="_x0000_i1026" DrawAspect="Content" ObjectID="_1427791633" r:id="rId8"/>
        </w:object>
      </w:r>
    </w:p>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roofErr w:type="gramStart"/>
      <w:r>
        <w:t>3)  Simplify</w:t>
      </w:r>
      <w:proofErr w:type="gramEnd"/>
      <w:r>
        <w:t xml:space="preserve"> the following expression.  Show all steps of factoring.</w:t>
      </w:r>
    </w:p>
    <w:p w:rsidR="00AB0D35" w:rsidRDefault="00AB0D35" w:rsidP="00AB0D35"/>
    <w:p w:rsidR="00AB0D35" w:rsidRDefault="00AB0D35" w:rsidP="00AB0D35">
      <w:r>
        <w:tab/>
      </w:r>
      <w:r w:rsidRPr="00B24196">
        <w:rPr>
          <w:position w:val="-28"/>
        </w:rPr>
        <w:object w:dxaOrig="3080" w:dyaOrig="700">
          <v:shape id="_x0000_i1027" type="#_x0000_t75" style="width:154pt;height:35pt" o:ole="">
            <v:imagedata r:id="rId9" o:title=""/>
          </v:shape>
          <o:OLEObject Type="Embed" ProgID="Equation.DSMT4" ShapeID="_x0000_i1027" DrawAspect="Content" ObjectID="_1427791634" r:id="rId10"/>
        </w:object>
      </w:r>
    </w:p>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r>
        <w:br w:type="page"/>
      </w:r>
      <w:proofErr w:type="gramStart"/>
      <w:r>
        <w:lastRenderedPageBreak/>
        <w:t>4)  Simplify</w:t>
      </w:r>
      <w:proofErr w:type="gramEnd"/>
      <w:r>
        <w:t xml:space="preserve"> the following expression.  Show all steps of factoring.</w:t>
      </w:r>
    </w:p>
    <w:p w:rsidR="00AB0D35" w:rsidRDefault="00AB0D35" w:rsidP="00AB0D35"/>
    <w:p w:rsidR="00AB0D35" w:rsidRDefault="00AB0D35" w:rsidP="00AB0D35"/>
    <w:p w:rsidR="00AB0D35" w:rsidRDefault="00AB0D35" w:rsidP="00AB0D35">
      <w:r>
        <w:tab/>
      </w:r>
      <w:r w:rsidRPr="00B65451">
        <w:rPr>
          <w:position w:val="-28"/>
        </w:rPr>
        <w:object w:dxaOrig="2640" w:dyaOrig="740">
          <v:shape id="_x0000_i1028" type="#_x0000_t75" style="width:133pt;height:37pt" o:ole="">
            <v:imagedata r:id="rId11" o:title=""/>
          </v:shape>
          <o:OLEObject Type="Embed" ProgID="Equation.DSMT4" ShapeID="_x0000_i1028" DrawAspect="Content" ObjectID="_1427791635" r:id="rId12"/>
        </w:object>
      </w:r>
    </w:p>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r>
        <w:t>5) Perform the indicated operations and simplify your answer.</w:t>
      </w:r>
    </w:p>
    <w:p w:rsidR="00AB0D35" w:rsidRDefault="00AB0D35" w:rsidP="00AB0D35"/>
    <w:p w:rsidR="00AB0D35" w:rsidRDefault="00AB0D35" w:rsidP="00AB0D35">
      <w:r>
        <w:tab/>
      </w:r>
      <w:r w:rsidRPr="00525F6B">
        <w:rPr>
          <w:position w:val="-24"/>
        </w:rPr>
        <w:object w:dxaOrig="1579" w:dyaOrig="639">
          <v:shape id="_x0000_i1029" type="#_x0000_t75" style="width:79pt;height:32pt" o:ole="">
            <v:imagedata r:id="rId13" o:title=""/>
          </v:shape>
          <o:OLEObject Type="Embed" ProgID="Equation.DSMT4" ShapeID="_x0000_i1029" DrawAspect="Content" ObjectID="_1427791636" r:id="rId14"/>
        </w:object>
      </w:r>
    </w:p>
    <w:p w:rsidR="00AB0D35" w:rsidRDefault="00AB0D35" w:rsidP="00AB0D35"/>
    <w:p w:rsidR="00AB0D35" w:rsidRDefault="00AB0D35" w:rsidP="00AB0D35">
      <w:pPr>
        <w:ind w:firstLine="720"/>
      </w:pPr>
    </w:p>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roofErr w:type="gramStart"/>
      <w:r>
        <w:t>6)  Solve</w:t>
      </w:r>
      <w:proofErr w:type="gramEnd"/>
      <w:r>
        <w:t xml:space="preserve"> the equation by clearing fractions first.  Show all steps of factoring. Then show the complete check of your solution(s).  If an answer is an excluded value, please state that on your paper.  </w:t>
      </w:r>
    </w:p>
    <w:p w:rsidR="00AB0D35" w:rsidRDefault="00AB0D35" w:rsidP="00AB0D35"/>
    <w:p w:rsidR="00AB0D35" w:rsidRDefault="00AB0D35" w:rsidP="00AB0D35">
      <w:r>
        <w:tab/>
      </w:r>
    </w:p>
    <w:p w:rsidR="00AB0D35" w:rsidRDefault="00AB0D35" w:rsidP="00AB0D35">
      <w:r>
        <w:tab/>
      </w:r>
      <w:r w:rsidRPr="006E2CE7">
        <w:rPr>
          <w:position w:val="-24"/>
        </w:rPr>
        <w:object w:dxaOrig="2340" w:dyaOrig="660">
          <v:shape id="_x0000_i1030" type="#_x0000_t75" style="width:118pt;height:33pt" o:ole="">
            <v:imagedata r:id="rId15" o:title=""/>
          </v:shape>
          <o:OLEObject Type="Embed" ProgID="Equation.DSMT4" ShapeID="_x0000_i1030" DrawAspect="Content" ObjectID="_1427791637" r:id="rId16"/>
        </w:object>
      </w:r>
      <w:r>
        <w:t xml:space="preserve"> </w:t>
      </w:r>
    </w:p>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r>
        <w:br w:type="page"/>
      </w:r>
    </w:p>
    <w:p w:rsidR="00AB0D35" w:rsidRDefault="00AB0D35" w:rsidP="00AB0D35">
      <w:proofErr w:type="gramStart"/>
      <w:r>
        <w:t>7)  Solve</w:t>
      </w:r>
      <w:proofErr w:type="gramEnd"/>
      <w:r>
        <w:t xml:space="preserve"> the equation by clearing fractions first. Show all steps of factoring. Then show the complete check of your solution(s).  If an answer is an excluded value, please state that on your paper.  </w:t>
      </w:r>
    </w:p>
    <w:p w:rsidR="00AB0D35" w:rsidRDefault="00AB0D35" w:rsidP="00AB0D35"/>
    <w:p w:rsidR="00AB0D35" w:rsidRDefault="00AB0D35" w:rsidP="00AB0D35"/>
    <w:p w:rsidR="00AB0D35" w:rsidRDefault="00AB0D35" w:rsidP="00AB0D35">
      <w:r w:rsidRPr="006E2CE7">
        <w:rPr>
          <w:position w:val="-28"/>
        </w:rPr>
        <w:object w:dxaOrig="3019" w:dyaOrig="700">
          <v:shape id="_x0000_i1031" type="#_x0000_t75" style="width:151pt;height:35pt" o:ole="">
            <v:imagedata r:id="rId17" o:title=""/>
          </v:shape>
          <o:OLEObject Type="Embed" ProgID="Equation.DSMT4" ShapeID="_x0000_i1031" DrawAspect="Content" ObjectID="_1427791638" r:id="rId18"/>
        </w:object>
      </w:r>
    </w:p>
    <w:p w:rsidR="00AB0D35" w:rsidRDefault="00AB0D35" w:rsidP="00AB0D35">
      <w:r>
        <w:tab/>
        <w:t xml:space="preserve"> </w:t>
      </w:r>
    </w:p>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r>
        <w:br w:type="page"/>
      </w:r>
    </w:p>
    <w:p w:rsidR="00AB0D35" w:rsidRPr="00E5398A" w:rsidRDefault="00AB0D35" w:rsidP="00AB0D35">
      <w:pPr>
        <w:rPr>
          <w:color w:val="0033CC"/>
        </w:rPr>
      </w:pPr>
      <w:r>
        <w:t xml:space="preserve"> 8)  Madeline worked 8 more overtime hours than Jacob one week.  If Madeline worked 9 overtime hours for every 5 overtime hours that Jacob worked, for how many hours of overtime did each person work?  Round your answers to the nearest tenth of an hour if necessary.</w:t>
      </w:r>
    </w:p>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Default="00AB0D35" w:rsidP="00AB0D35"/>
    <w:p w:rsidR="00AB0D35" w:rsidRPr="00CA464F" w:rsidRDefault="00AB0D35" w:rsidP="00AB0D35"/>
    <w:p w:rsidR="00AB0D35" w:rsidRDefault="00AB0D35" w:rsidP="00AB0D35">
      <w:pPr>
        <w:rPr>
          <w:b/>
          <w:i/>
        </w:rPr>
      </w:pPr>
    </w:p>
    <w:p w:rsidR="00AB0D35" w:rsidRDefault="00AB0D35" w:rsidP="00AB0D35">
      <w:pPr>
        <w:rPr>
          <w:b/>
          <w:i/>
        </w:rPr>
      </w:pPr>
    </w:p>
    <w:p w:rsidR="00AB0D35" w:rsidRDefault="00AB0D35" w:rsidP="00AB0D35">
      <w:pPr>
        <w:rPr>
          <w:b/>
          <w:i/>
        </w:rPr>
      </w:pPr>
    </w:p>
    <w:p w:rsidR="00AB0D35" w:rsidRDefault="00AB0D35" w:rsidP="00AB0D35">
      <w:pPr>
        <w:rPr>
          <w:b/>
          <w:i/>
        </w:rPr>
      </w:pPr>
    </w:p>
    <w:p w:rsidR="00AB0D35" w:rsidRDefault="00AB0D35" w:rsidP="00AB0D35">
      <w:pPr>
        <w:rPr>
          <w:b/>
          <w:i/>
        </w:rPr>
      </w:pPr>
    </w:p>
    <w:p w:rsidR="00AB0D35" w:rsidRDefault="00AB0D35" w:rsidP="00AB0D35">
      <w:pPr>
        <w:rPr>
          <w:b/>
          <w:i/>
        </w:rPr>
      </w:pPr>
    </w:p>
    <w:p w:rsidR="00AB0D35" w:rsidRDefault="00AB0D35" w:rsidP="00AB0D35">
      <w:pPr>
        <w:rPr>
          <w:b/>
          <w:i/>
        </w:rPr>
      </w:pPr>
    </w:p>
    <w:p w:rsidR="00AB0D35" w:rsidRDefault="00AB0D35" w:rsidP="00AB0D35">
      <w:pPr>
        <w:rPr>
          <w:b/>
          <w:i/>
        </w:rPr>
      </w:pPr>
    </w:p>
    <w:p w:rsidR="00AB0D35" w:rsidRDefault="00AB0D35" w:rsidP="00AB0D35">
      <w:pPr>
        <w:rPr>
          <w:b/>
          <w:i/>
        </w:rPr>
      </w:pPr>
    </w:p>
    <w:p w:rsidR="00AB0D35" w:rsidRPr="00995A59" w:rsidRDefault="00AB0D35" w:rsidP="00AB0D35">
      <w:pPr>
        <w:rPr>
          <w:b/>
          <w:i/>
        </w:rPr>
      </w:pPr>
      <w:r w:rsidRPr="00C51D99">
        <w:rPr>
          <w:b/>
          <w:i/>
        </w:rPr>
        <w:t>End of quiz: please remember to sign and date the statement in the box on the first page of the quiz.</w:t>
      </w:r>
    </w:p>
    <w:p w:rsidR="00D10ACB" w:rsidRDefault="00D10ACB">
      <w:bookmarkStart w:id="0" w:name="_GoBack"/>
      <w:bookmarkEnd w:id="0"/>
    </w:p>
    <w:sectPr w:rsidR="00D10ACB" w:rsidSect="00CF79AA">
      <w:headerReference w:type="even" r:id="rId19"/>
      <w:headerReference w:type="default" r:id="rId20"/>
      <w:footerReference w:type="even" r:id="rId21"/>
      <w:footerReference w:type="default" r:id="rId22"/>
      <w:headerReference w:type="first" r:id="rId23"/>
      <w:footerReference w:type="first" r:id="rId24"/>
      <w:pgSz w:w="12240" w:h="15840"/>
      <w:pgMar w:top="1152" w:right="1440" w:bottom="1152" w:left="1440" w:header="720" w:footer="720" w:gutter="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13F9" w:rsidRDefault="00AB0D35">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13F9" w:rsidRDefault="00AB0D35">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13F9" w:rsidRDefault="00AB0D35">
    <w:pPr>
      <w:pStyle w:val="Footer"/>
    </w:pPr>
  </w:p>
</w:ftr>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13F9" w:rsidRDefault="00AB0D35">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13F9" w:rsidRDefault="00AB0D35">
    <w:pPr>
      <w:pStyle w:val="Header"/>
    </w:pPr>
    <w:r>
      <w:t>Math 012</w:t>
    </w:r>
  </w:p>
  <w:p w:rsidR="00B213F9" w:rsidRDefault="00AB0D35">
    <w:pPr>
      <w:pStyle w:val="Header"/>
      <w:tabs>
        <w:tab w:val="left" w:pos="1815"/>
      </w:tabs>
      <w:rPr>
        <w:rStyle w:val="PageNumber"/>
      </w:rPr>
    </w:pPr>
    <w:r>
      <w:t>Quiz 4</w:t>
    </w:r>
    <w:r>
      <w:tab/>
    </w:r>
    <w:r>
      <w:tab/>
    </w:r>
    <w:r>
      <w:tab/>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5</w:t>
    </w:r>
    <w:r>
      <w:rPr>
        <w:rStyle w:val="PageNumber"/>
      </w:rPr>
      <w:fldChar w:fldCharType="end"/>
    </w:r>
  </w:p>
  <w:p w:rsidR="00B213F9" w:rsidRDefault="00AB0D35">
    <w:pPr>
      <w:pStyle w:val="Header"/>
      <w:rPr>
        <w:rStyle w:val="PageNumber"/>
      </w:rPr>
    </w:pPr>
  </w:p>
  <w:p w:rsidR="00B213F9" w:rsidRDefault="00AB0D35">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13F9" w:rsidRDefault="00AB0D3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0D35"/>
    <w:rsid w:val="00AB0D35"/>
    <w:rsid w:val="00D10AC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23969FF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0D35"/>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rsid w:val="00AB0D35"/>
    <w:pPr>
      <w:tabs>
        <w:tab w:val="center" w:pos="4320"/>
        <w:tab w:val="right" w:pos="8640"/>
      </w:tabs>
    </w:pPr>
  </w:style>
  <w:style w:type="character" w:customStyle="1" w:styleId="HeaderChar">
    <w:name w:val="Header Char"/>
    <w:basedOn w:val="DefaultParagraphFont"/>
    <w:link w:val="Header"/>
    <w:semiHidden/>
    <w:rsid w:val="00AB0D35"/>
    <w:rPr>
      <w:rFonts w:ascii="Times New Roman" w:eastAsia="Times New Roman" w:hAnsi="Times New Roman" w:cs="Times New Roman"/>
    </w:rPr>
  </w:style>
  <w:style w:type="paragraph" w:styleId="Footer">
    <w:name w:val="footer"/>
    <w:basedOn w:val="Normal"/>
    <w:link w:val="FooterChar"/>
    <w:semiHidden/>
    <w:rsid w:val="00AB0D35"/>
    <w:pPr>
      <w:tabs>
        <w:tab w:val="center" w:pos="4320"/>
        <w:tab w:val="right" w:pos="8640"/>
      </w:tabs>
    </w:pPr>
  </w:style>
  <w:style w:type="character" w:customStyle="1" w:styleId="FooterChar">
    <w:name w:val="Footer Char"/>
    <w:basedOn w:val="DefaultParagraphFont"/>
    <w:link w:val="Footer"/>
    <w:semiHidden/>
    <w:rsid w:val="00AB0D35"/>
    <w:rPr>
      <w:rFonts w:ascii="Times New Roman" w:eastAsia="Times New Roman" w:hAnsi="Times New Roman" w:cs="Times New Roman"/>
    </w:rPr>
  </w:style>
  <w:style w:type="character" w:styleId="PageNumber">
    <w:name w:val="page number"/>
    <w:basedOn w:val="DefaultParagraphFont"/>
    <w:semiHidden/>
    <w:rsid w:val="00AB0D35"/>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0D35"/>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rsid w:val="00AB0D35"/>
    <w:pPr>
      <w:tabs>
        <w:tab w:val="center" w:pos="4320"/>
        <w:tab w:val="right" w:pos="8640"/>
      </w:tabs>
    </w:pPr>
  </w:style>
  <w:style w:type="character" w:customStyle="1" w:styleId="HeaderChar">
    <w:name w:val="Header Char"/>
    <w:basedOn w:val="DefaultParagraphFont"/>
    <w:link w:val="Header"/>
    <w:semiHidden/>
    <w:rsid w:val="00AB0D35"/>
    <w:rPr>
      <w:rFonts w:ascii="Times New Roman" w:eastAsia="Times New Roman" w:hAnsi="Times New Roman" w:cs="Times New Roman"/>
    </w:rPr>
  </w:style>
  <w:style w:type="paragraph" w:styleId="Footer">
    <w:name w:val="footer"/>
    <w:basedOn w:val="Normal"/>
    <w:link w:val="FooterChar"/>
    <w:semiHidden/>
    <w:rsid w:val="00AB0D35"/>
    <w:pPr>
      <w:tabs>
        <w:tab w:val="center" w:pos="4320"/>
        <w:tab w:val="right" w:pos="8640"/>
      </w:tabs>
    </w:pPr>
  </w:style>
  <w:style w:type="character" w:customStyle="1" w:styleId="FooterChar">
    <w:name w:val="Footer Char"/>
    <w:basedOn w:val="DefaultParagraphFont"/>
    <w:link w:val="Footer"/>
    <w:semiHidden/>
    <w:rsid w:val="00AB0D35"/>
    <w:rPr>
      <w:rFonts w:ascii="Times New Roman" w:eastAsia="Times New Roman" w:hAnsi="Times New Roman" w:cs="Times New Roman"/>
    </w:rPr>
  </w:style>
  <w:style w:type="character" w:styleId="PageNumber">
    <w:name w:val="page number"/>
    <w:basedOn w:val="DefaultParagraphFont"/>
    <w:semiHidden/>
    <w:rsid w:val="00AB0D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wmf"/><Relationship Id="rId20" Type="http://schemas.openxmlformats.org/officeDocument/2006/relationships/header" Target="header2.xml"/><Relationship Id="rId21" Type="http://schemas.openxmlformats.org/officeDocument/2006/relationships/footer" Target="footer1.xml"/><Relationship Id="rId22" Type="http://schemas.openxmlformats.org/officeDocument/2006/relationships/footer" Target="footer2.xml"/><Relationship Id="rId23" Type="http://schemas.openxmlformats.org/officeDocument/2006/relationships/header" Target="header3.xml"/><Relationship Id="rId24" Type="http://schemas.openxmlformats.org/officeDocument/2006/relationships/footer" Target="footer3.xml"/><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oleObject" Target="embeddings/oleObject4.bin"/><Relationship Id="rId13" Type="http://schemas.openxmlformats.org/officeDocument/2006/relationships/image" Target="media/image5.wmf"/><Relationship Id="rId14" Type="http://schemas.openxmlformats.org/officeDocument/2006/relationships/oleObject" Target="embeddings/oleObject5.bin"/><Relationship Id="rId15" Type="http://schemas.openxmlformats.org/officeDocument/2006/relationships/image" Target="media/image6.wmf"/><Relationship Id="rId16" Type="http://schemas.openxmlformats.org/officeDocument/2006/relationships/oleObject" Target="embeddings/oleObject6.bin"/><Relationship Id="rId17" Type="http://schemas.openxmlformats.org/officeDocument/2006/relationships/image" Target="media/image7.wmf"/><Relationship Id="rId18" Type="http://schemas.openxmlformats.org/officeDocument/2006/relationships/oleObject" Target="embeddings/oleObject7.bin"/><Relationship Id="rId19" Type="http://schemas.openxmlformats.org/officeDocument/2006/relationships/header" Target="header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219</Words>
  <Characters>1251</Characters>
  <Application>Microsoft Macintosh Word</Application>
  <DocSecurity>0</DocSecurity>
  <Lines>10</Lines>
  <Paragraphs>2</Paragraphs>
  <ScaleCrop>false</ScaleCrop>
  <Company/>
  <LinksUpToDate>false</LinksUpToDate>
  <CharactersWithSpaces>1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arl Freeman</dc:creator>
  <cp:keywords/>
  <dc:description/>
  <cp:lastModifiedBy>Earl Freeman</cp:lastModifiedBy>
  <cp:revision>1</cp:revision>
  <dcterms:created xsi:type="dcterms:W3CDTF">2017-04-17T15:59:00Z</dcterms:created>
  <dcterms:modified xsi:type="dcterms:W3CDTF">2017-04-17T16:00:00Z</dcterms:modified>
</cp:coreProperties>
</file>